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1D2D" w:rsidRPr="00D0294C" w:rsidRDefault="00C61D2D" w:rsidP="00C61D2D">
      <w:pPr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Національний технічний університет України</w:t>
      </w:r>
    </w:p>
    <w:p w:rsidR="00C61D2D" w:rsidRPr="00D0294C" w:rsidRDefault="00C61D2D" w:rsidP="00C61D2D">
      <w:pPr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«Київський політехнічний інститут»</w:t>
      </w:r>
    </w:p>
    <w:p w:rsidR="00C61D2D" w:rsidRPr="00D0294C" w:rsidRDefault="00C61D2D" w:rsidP="00C61D2D">
      <w:pPr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Факультет інформатики та обчислювальної техніки</w:t>
      </w:r>
    </w:p>
    <w:p w:rsidR="00C61D2D" w:rsidRPr="00D0294C" w:rsidRDefault="00C61D2D" w:rsidP="00C61D2D">
      <w:pPr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Кафедра обчислювальної техніки</w:t>
      </w:r>
    </w:p>
    <w:p w:rsidR="00C61D2D" w:rsidRPr="00C61D2D" w:rsidRDefault="00C61D2D" w:rsidP="00C61D2D">
      <w:pPr>
        <w:pStyle w:val="1"/>
        <w:jc w:val="center"/>
        <w:rPr>
          <w:lang w:val="ru-RU"/>
        </w:rPr>
      </w:pPr>
      <w:r>
        <w:t xml:space="preserve">Лабораторна </w:t>
      </w:r>
      <w:r w:rsidRPr="00A005C0">
        <w:t>робота</w:t>
      </w:r>
      <w:r>
        <w:t xml:space="preserve"> № </w:t>
      </w:r>
      <w:r>
        <w:rPr>
          <w:lang w:val="ru-RU"/>
        </w:rPr>
        <w:t>1</w:t>
      </w:r>
    </w:p>
    <w:p w:rsidR="00C61D2D" w:rsidRPr="007C4E2E" w:rsidRDefault="00C61D2D" w:rsidP="00C61D2D">
      <w:pPr>
        <w:spacing w:line="360" w:lineRule="auto"/>
        <w:jc w:val="center"/>
        <w:rPr>
          <w:sz w:val="28"/>
          <w:szCs w:val="28"/>
        </w:rPr>
      </w:pPr>
      <w:r w:rsidRPr="007C4E2E">
        <w:rPr>
          <w:sz w:val="28"/>
          <w:szCs w:val="28"/>
        </w:rPr>
        <w:t>з дисципліни «</w:t>
      </w:r>
      <w:r>
        <w:rPr>
          <w:sz w:val="28"/>
          <w:szCs w:val="28"/>
        </w:rPr>
        <w:t>Паралельні і розподілені обчислення</w:t>
      </w:r>
      <w:r w:rsidRPr="007C4E2E">
        <w:rPr>
          <w:sz w:val="28"/>
          <w:szCs w:val="28"/>
        </w:rPr>
        <w:t>»</w:t>
      </w:r>
    </w:p>
    <w:p w:rsidR="00C61D2D" w:rsidRDefault="00C61D2D" w:rsidP="00C61D2D">
      <w:pPr>
        <w:jc w:val="center"/>
        <w:rPr>
          <w:i/>
        </w:rPr>
      </w:pPr>
      <w:r w:rsidRPr="008715DE">
        <w:t>Виконав студент групи ІО-01</w:t>
      </w:r>
      <w:r w:rsidRPr="008715DE">
        <w:rPr>
          <w:lang w:val="ru-RU"/>
        </w:rPr>
        <w:t xml:space="preserve"> </w:t>
      </w:r>
      <w:r w:rsidRPr="008715DE">
        <w:rPr>
          <w:i/>
        </w:rPr>
        <w:t>Редько Олександр</w:t>
      </w:r>
    </w:p>
    <w:p w:rsidR="00C61D2D" w:rsidRDefault="00C61D2D" w:rsidP="00C61D2D">
      <w:pPr>
        <w:pStyle w:val="2"/>
      </w:pPr>
      <w:r>
        <w:t>Завдання</w:t>
      </w:r>
    </w:p>
    <w:p w:rsidR="00A11DCE" w:rsidRDefault="00A11DCE" w:rsidP="00A11DCE">
      <w:pPr>
        <w:jc w:val="center"/>
      </w:pPr>
      <w:r w:rsidRPr="00A11DCE">
        <w:rPr>
          <w:position w:val="-4"/>
          <w:lang w:val="en-US" w:eastAsia="en-US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.75pt" o:ole="">
            <v:imagedata r:id="rId5" o:title=""/>
          </v:shape>
          <o:OLEObject Type="Embed" ProgID="Equation.DSMT4" ShapeID="_x0000_i1025" DrawAspect="Content" ObjectID="_1408830680" r:id="rId6"/>
        </w:object>
      </w:r>
      <w:r w:rsidRPr="00A11DCE">
        <w:rPr>
          <w:position w:val="-42"/>
        </w:rPr>
        <w:object w:dxaOrig="3780" w:dyaOrig="960">
          <v:shape id="_x0000_i1026" type="#_x0000_t75" style="width:189pt;height:48pt" o:ole="">
            <v:imagedata r:id="rId7" o:title=""/>
          </v:shape>
          <o:OLEObject Type="Embed" ProgID="Equation.DSMT4" ShapeID="_x0000_i1026" DrawAspect="Content" ObjectID="_1408830681" r:id="rId8"/>
        </w:object>
      </w:r>
    </w:p>
    <w:p w:rsidR="00C61D2D" w:rsidRPr="00C61D2D" w:rsidRDefault="00C61D2D" w:rsidP="00C61D2D">
      <w:pPr>
        <w:rPr>
          <w:b/>
          <w:lang w:eastAsia="en-US"/>
        </w:rPr>
      </w:pPr>
      <w:r w:rsidRPr="00C61D2D">
        <w:rPr>
          <w:b/>
          <w:lang w:eastAsia="en-US"/>
        </w:rPr>
        <w:t>Лістинг:</w:t>
      </w:r>
    </w:p>
    <w:p w:rsidR="00C61D2D" w:rsidRDefault="00C61D2D" w:rsidP="00C61D2D">
      <w:pPr>
        <w:ind w:firstLine="567"/>
        <w:rPr>
          <w:rFonts w:ascii="Consolas" w:hAnsi="Consolas" w:cs="Consolas"/>
          <w:sz w:val="20"/>
          <w:szCs w:val="20"/>
        </w:rPr>
      </w:pPr>
    </w:p>
    <w:p w:rsidR="00011282" w:rsidRPr="00C61D2D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C61D2D">
        <w:rPr>
          <w:rFonts w:ascii="Consolas" w:hAnsi="Consolas" w:cs="Consolas"/>
          <w:sz w:val="20"/>
          <w:szCs w:val="20"/>
        </w:rPr>
        <w:t>------------------------------------------------------------------</w:t>
      </w:r>
    </w:p>
    <w:p w:rsidR="00011282" w:rsidRPr="00C61D2D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C61D2D">
        <w:rPr>
          <w:rFonts w:ascii="Consolas" w:hAnsi="Consolas" w:cs="Consolas"/>
          <w:sz w:val="20"/>
          <w:szCs w:val="20"/>
        </w:rPr>
        <w:t>--                                                              --</w:t>
      </w:r>
    </w:p>
    <w:p w:rsidR="00011282" w:rsidRPr="00C61D2D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C61D2D">
        <w:rPr>
          <w:rFonts w:ascii="Consolas" w:hAnsi="Consolas" w:cs="Consolas"/>
          <w:sz w:val="20"/>
          <w:szCs w:val="20"/>
        </w:rPr>
        <w:t xml:space="preserve">--              </w:t>
      </w:r>
      <w:r w:rsidR="009C18B1" w:rsidRPr="00C61D2D">
        <w:rPr>
          <w:rFonts w:ascii="Consolas" w:hAnsi="Consolas" w:cs="Consolas"/>
          <w:sz w:val="20"/>
          <w:szCs w:val="20"/>
        </w:rPr>
        <w:t>Паралельні і розподілені об</w:t>
      </w:r>
      <w:r w:rsidR="003521AC" w:rsidRPr="00C61D2D">
        <w:rPr>
          <w:rFonts w:ascii="Consolas" w:hAnsi="Consolas" w:cs="Consolas"/>
          <w:sz w:val="20"/>
          <w:szCs w:val="20"/>
        </w:rPr>
        <w:t xml:space="preserve">числення </w:t>
      </w:r>
      <w:r w:rsidRPr="00C61D2D">
        <w:rPr>
          <w:rFonts w:ascii="Consolas" w:hAnsi="Consolas" w:cs="Consolas"/>
          <w:sz w:val="20"/>
          <w:szCs w:val="20"/>
        </w:rPr>
        <w:t xml:space="preserve">            --</w:t>
      </w:r>
    </w:p>
    <w:p w:rsidR="00011282" w:rsidRPr="00C61D2D" w:rsidRDefault="003521AC" w:rsidP="00C61D2D">
      <w:pPr>
        <w:ind w:firstLine="567"/>
        <w:rPr>
          <w:rFonts w:ascii="Consolas" w:hAnsi="Consolas" w:cs="Consolas"/>
          <w:sz w:val="20"/>
          <w:szCs w:val="20"/>
        </w:rPr>
      </w:pPr>
      <w:r w:rsidRPr="00C61D2D">
        <w:rPr>
          <w:rFonts w:ascii="Consolas" w:hAnsi="Consolas" w:cs="Consolas"/>
          <w:sz w:val="20"/>
          <w:szCs w:val="20"/>
        </w:rPr>
        <w:t>--         Лабораторна робота №</w:t>
      </w:r>
      <w:r w:rsidR="00011282" w:rsidRPr="00C61D2D">
        <w:rPr>
          <w:rFonts w:ascii="Consolas" w:hAnsi="Consolas" w:cs="Consolas"/>
          <w:sz w:val="20"/>
          <w:szCs w:val="20"/>
        </w:rPr>
        <w:t xml:space="preserve">1. </w:t>
      </w:r>
      <w:r w:rsidRPr="00C61D2D">
        <w:rPr>
          <w:rFonts w:ascii="Consolas" w:hAnsi="Consolas" w:cs="Consolas"/>
          <w:sz w:val="20"/>
          <w:szCs w:val="20"/>
        </w:rPr>
        <w:t xml:space="preserve">Підпрограми і пакети </w:t>
      </w:r>
      <w:r w:rsidR="00011282" w:rsidRPr="00C61D2D">
        <w:rPr>
          <w:rFonts w:ascii="Consolas" w:hAnsi="Consolas" w:cs="Consolas"/>
          <w:sz w:val="20"/>
          <w:szCs w:val="20"/>
        </w:rPr>
        <w:t xml:space="preserve">         --</w:t>
      </w:r>
    </w:p>
    <w:p w:rsidR="00011282" w:rsidRPr="00C61D2D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C61D2D">
        <w:rPr>
          <w:rFonts w:ascii="Consolas" w:hAnsi="Consolas" w:cs="Consolas"/>
          <w:sz w:val="20"/>
          <w:szCs w:val="20"/>
        </w:rPr>
        <w:t>--                                                              --</w:t>
      </w:r>
    </w:p>
    <w:p w:rsidR="00011282" w:rsidRPr="00C61D2D" w:rsidRDefault="009C18B1" w:rsidP="00C61D2D">
      <w:pPr>
        <w:ind w:firstLine="567"/>
        <w:rPr>
          <w:rFonts w:ascii="Consolas" w:hAnsi="Consolas" w:cs="Consolas"/>
          <w:sz w:val="20"/>
          <w:szCs w:val="20"/>
        </w:rPr>
      </w:pPr>
      <w:r w:rsidRPr="00C61D2D">
        <w:rPr>
          <w:rFonts w:ascii="Consolas" w:hAnsi="Consolas" w:cs="Consolas"/>
          <w:sz w:val="20"/>
          <w:szCs w:val="20"/>
        </w:rPr>
        <w:t>--  Файл</w:t>
      </w:r>
      <w:r w:rsidR="00011282" w:rsidRPr="00C61D2D">
        <w:rPr>
          <w:rFonts w:ascii="Consolas" w:hAnsi="Consolas" w:cs="Consolas"/>
          <w:sz w:val="20"/>
          <w:szCs w:val="20"/>
        </w:rPr>
        <w:t>: lab1.ada                                              --</w:t>
      </w:r>
    </w:p>
    <w:p w:rsidR="00011282" w:rsidRPr="00C0733D" w:rsidRDefault="009C18B1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61D2D">
        <w:rPr>
          <w:rFonts w:ascii="Consolas" w:hAnsi="Consolas" w:cs="Consolas"/>
          <w:sz w:val="20"/>
          <w:szCs w:val="20"/>
        </w:rPr>
        <w:t>--  Завдання</w:t>
      </w:r>
      <w:r w:rsidR="00011282" w:rsidRPr="00C61D2D">
        <w:rPr>
          <w:rFonts w:ascii="Consolas" w:hAnsi="Consolas" w:cs="Consolas"/>
          <w:sz w:val="20"/>
          <w:szCs w:val="20"/>
        </w:rPr>
        <w:t xml:space="preserve">: F1: E = A + B + C + D * (MA * MZ)            </w:t>
      </w:r>
      <w:r w:rsidRPr="00C61D2D">
        <w:rPr>
          <w:rFonts w:ascii="Consolas" w:hAnsi="Consolas" w:cs="Consolas"/>
          <w:sz w:val="20"/>
          <w:szCs w:val="20"/>
        </w:rPr>
        <w:t xml:space="preserve">   </w:t>
      </w:r>
      <w:r w:rsidR="00C0733D">
        <w:rPr>
          <w:rFonts w:ascii="Consolas" w:hAnsi="Consolas" w:cs="Consolas"/>
          <w:sz w:val="20"/>
          <w:szCs w:val="20"/>
        </w:rPr>
        <w:t xml:space="preserve">  --</w:t>
      </w:r>
      <w:bookmarkStart w:id="0" w:name="_GoBack"/>
      <w:bookmarkEnd w:id="0"/>
    </w:p>
    <w:p w:rsidR="00011282" w:rsidRPr="00C61D2D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C61D2D">
        <w:rPr>
          <w:rFonts w:ascii="Consolas" w:hAnsi="Consolas" w:cs="Consolas"/>
          <w:sz w:val="20"/>
          <w:szCs w:val="20"/>
        </w:rPr>
        <w:t>--        F2: MD = (MA * MB) * TRANS(MC)                        --</w:t>
      </w:r>
    </w:p>
    <w:p w:rsidR="00011282" w:rsidRPr="00C61D2D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C61D2D">
        <w:rPr>
          <w:rFonts w:ascii="Consolas" w:hAnsi="Consolas" w:cs="Consolas"/>
          <w:sz w:val="20"/>
          <w:szCs w:val="20"/>
        </w:rPr>
        <w:t>--        F3: E = (MA * MM) * B + MB * SORT(A)                  --</w:t>
      </w:r>
    </w:p>
    <w:p w:rsidR="00011282" w:rsidRPr="00C61D2D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C61D2D">
        <w:rPr>
          <w:rFonts w:ascii="Consolas" w:hAnsi="Consolas" w:cs="Consolas"/>
          <w:sz w:val="20"/>
          <w:szCs w:val="20"/>
        </w:rPr>
        <w:t>--                                                              --</w:t>
      </w:r>
    </w:p>
    <w:p w:rsidR="00011282" w:rsidRPr="00C61D2D" w:rsidRDefault="009C18B1" w:rsidP="00C61D2D">
      <w:pPr>
        <w:ind w:firstLine="567"/>
        <w:rPr>
          <w:rFonts w:ascii="Consolas" w:hAnsi="Consolas" w:cs="Consolas"/>
          <w:sz w:val="20"/>
          <w:szCs w:val="20"/>
        </w:rPr>
      </w:pPr>
      <w:r w:rsidRPr="00C61D2D">
        <w:rPr>
          <w:rFonts w:ascii="Consolas" w:hAnsi="Consolas" w:cs="Consolas"/>
          <w:sz w:val="20"/>
          <w:szCs w:val="20"/>
        </w:rPr>
        <w:t>--  Автор: Редько Олександр</w:t>
      </w:r>
      <w:r w:rsidR="00DE622E" w:rsidRPr="00C61D2D">
        <w:rPr>
          <w:rFonts w:ascii="Consolas" w:hAnsi="Consolas" w:cs="Consolas"/>
          <w:sz w:val="20"/>
          <w:szCs w:val="20"/>
        </w:rPr>
        <w:t>, група</w:t>
      </w:r>
      <w:r w:rsidR="00011282" w:rsidRPr="00C61D2D">
        <w:rPr>
          <w:rFonts w:ascii="Consolas" w:hAnsi="Consolas" w:cs="Consolas"/>
          <w:sz w:val="20"/>
          <w:szCs w:val="20"/>
        </w:rPr>
        <w:t xml:space="preserve"> IO-01                        --</w:t>
      </w:r>
    </w:p>
    <w:p w:rsidR="00011282" w:rsidRPr="00C61D2D" w:rsidRDefault="009C18B1" w:rsidP="00C61D2D">
      <w:pPr>
        <w:ind w:firstLine="567"/>
        <w:rPr>
          <w:rFonts w:ascii="Consolas" w:hAnsi="Consolas" w:cs="Consolas"/>
          <w:sz w:val="20"/>
          <w:szCs w:val="20"/>
        </w:rPr>
      </w:pPr>
      <w:r w:rsidRPr="00C61D2D">
        <w:rPr>
          <w:rFonts w:ascii="Consolas" w:hAnsi="Consolas" w:cs="Consolas"/>
          <w:sz w:val="20"/>
          <w:szCs w:val="20"/>
        </w:rPr>
        <w:t>--  Дата</w:t>
      </w:r>
      <w:r w:rsidR="00011282" w:rsidRPr="00C61D2D">
        <w:rPr>
          <w:rFonts w:ascii="Consolas" w:hAnsi="Consolas" w:cs="Consolas"/>
          <w:sz w:val="20"/>
          <w:szCs w:val="20"/>
        </w:rPr>
        <w:t>: 09.09.2012                                            --</w:t>
      </w:r>
    </w:p>
    <w:p w:rsidR="00011282" w:rsidRPr="00C61D2D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C61D2D">
        <w:rPr>
          <w:rFonts w:ascii="Consolas" w:hAnsi="Consolas" w:cs="Consolas"/>
          <w:sz w:val="20"/>
          <w:szCs w:val="20"/>
        </w:rPr>
        <w:t>--                                                              --</w:t>
      </w:r>
    </w:p>
    <w:p w:rsidR="00011282" w:rsidRPr="00C61D2D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C61D2D">
        <w:rPr>
          <w:rFonts w:ascii="Consolas" w:hAnsi="Consolas" w:cs="Consolas"/>
          <w:sz w:val="20"/>
          <w:szCs w:val="20"/>
        </w:rPr>
        <w:t>------------------------------------------------------------------</w:t>
      </w:r>
    </w:p>
    <w:p w:rsidR="00011282" w:rsidRPr="00011282" w:rsidRDefault="00011282" w:rsidP="00C61D2D">
      <w:pPr>
        <w:ind w:firstLine="567"/>
        <w:rPr>
          <w:rFonts w:ascii="Consolas" w:hAnsi="Consolas" w:cs="Consolas"/>
          <w:sz w:val="16"/>
          <w:szCs w:val="16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>with Ada.Text_IO, Data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>use Ada.Text_IO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>procedure Lab1 is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package Data3 is new Data(3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use Data3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A, B, C, D, E, E1 : Vector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MA, MB, MC, MD, MM, MZ : Matrix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begin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-- Input data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----------------   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Put ("Input vector A: "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Input_Vector (A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Output_Vector (A);</w:t>
      </w:r>
    </w:p>
    <w:p w:rsidR="009D451F" w:rsidRDefault="002D4DC8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New_Line;</w:t>
      </w:r>
    </w:p>
    <w:p w:rsidR="009D451F" w:rsidRPr="009D451F" w:rsidRDefault="009D451F" w:rsidP="00C61D2D">
      <w:pPr>
        <w:ind w:firstLine="567"/>
        <w:rPr>
          <w:rFonts w:ascii="Consolas" w:hAnsi="Consolas" w:cs="Consolas"/>
          <w:sz w:val="20"/>
          <w:szCs w:val="20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Put ("Input vector B: ");</w:t>
      </w:r>
    </w:p>
    <w:p w:rsidR="00011282" w:rsidRPr="009D451F" w:rsidRDefault="002D4DC8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Input_Vector (B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Output_Vector (B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New_Line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Put ("Input vector C: "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Input_Vector (C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Output_Vector (C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New_Line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lastRenderedPageBreak/>
        <w:t xml:space="preserve">   Put ("Input vector D: "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Input_Vector (D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Output_Vector (D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New_Line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Put ("Input matrix MA: "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Input_Matrix (MA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Output_Matrix (MA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New_Line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Put ("Input matrix MB: "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Input_Matrix (MB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Output_Matrix (MB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New_Line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Put ("Input matrix MC: "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Input_Matrix (MC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Output_Matrix (MC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New_Line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Put ("Input matrix MM: "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Input_Matrix (MM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Output_Matrix (MM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New_Line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Put ("Input matrix MZ: "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Input_Matrix (MZ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Output_Matrix (MZ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New_Line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-- Calculation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F1 (A, B, C, D, MA, MZ, E1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F2 (MA, MB, MC, MD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E := E1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F3 (A, B, MA, MB, MM, E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-- Output data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Put ("Function F1, vector E: "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Output_Vector (E1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New_Line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Put ("Function F2, matrix MD: "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Output_Matrix (MD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New_Line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Put ("Function F3, vector E: "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Output_Vector (E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</w:rPr>
        <w:t xml:space="preserve">   New_Line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</w:p>
    <w:p w:rsidR="005D5C5A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</w:rPr>
        <w:t>end Lab1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>-----------------------------------------------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>--  File: data.ads                                             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>--                                                             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>--  Author: Redko Alexander, group IO-01                       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>--  Date: 09.09.2012                                           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>-----------------------------------------------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>generic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N: in Natural; -- dimension of Vector and </w:t>
      </w:r>
      <w:proofErr w:type="gramStart"/>
      <w:r w:rsidRPr="009D451F">
        <w:rPr>
          <w:rFonts w:ascii="Consolas" w:hAnsi="Consolas" w:cs="Consolas"/>
          <w:sz w:val="20"/>
          <w:szCs w:val="20"/>
          <w:lang w:val="en-US"/>
        </w:rPr>
        <w:t>Matrix(</w:t>
      </w:r>
      <w:proofErr w:type="gramEnd"/>
      <w:r w:rsidRPr="009D451F">
        <w:rPr>
          <w:rFonts w:ascii="Consolas" w:hAnsi="Consolas" w:cs="Consolas"/>
          <w:sz w:val="20"/>
          <w:szCs w:val="20"/>
          <w:lang w:val="en-US"/>
        </w:rPr>
        <w:t>N * N)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9D451F">
        <w:rPr>
          <w:rFonts w:ascii="Consolas" w:hAnsi="Consolas" w:cs="Consolas"/>
          <w:sz w:val="20"/>
          <w:szCs w:val="20"/>
          <w:lang w:val="en-US"/>
        </w:rPr>
        <w:lastRenderedPageBreak/>
        <w:t>package</w:t>
      </w:r>
      <w:proofErr w:type="gramEnd"/>
      <w:r w:rsidRPr="009D451F">
        <w:rPr>
          <w:rFonts w:ascii="Consolas" w:hAnsi="Consolas" w:cs="Consolas"/>
          <w:sz w:val="20"/>
          <w:szCs w:val="20"/>
          <w:lang w:val="en-US"/>
        </w:rPr>
        <w:t xml:space="preserve"> Data is 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type Vector is private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type Matrix is private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--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 F1: E = A + B + C + D * (MA * MZ)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--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procedure F1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(VA, VB, VC, VD : in Vector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MA, MZ         : in Matrix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VE             : out Vector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 F2: MD = (MA * MB) * TRANS(MC)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procedure F2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(MA, MB, MC : in Matrix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MD         : out Matrix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-----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 F3: E = (MA * MM) * B + MB * SORT(A)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-----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procedure F3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(VA, VB     : in Vector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MA, MB, MM : in Matrix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VE         : out Vector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 Input_Vector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procedure Input_Vector(V : out Vector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 Input_Matrix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procedure Input_Matrix(MA : out Matrix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 Output_Vector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procedure Output_Vector(V : in Vector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 Output_Matrix --</w:t>
      </w:r>
    </w:p>
    <w:p w:rsidR="00011282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-</w:t>
      </w:r>
    </w:p>
    <w:p w:rsidR="009D451F" w:rsidRPr="009D451F" w:rsidRDefault="009D451F" w:rsidP="00C61D2D">
      <w:pPr>
        <w:ind w:firstLine="567"/>
        <w:rPr>
          <w:rFonts w:ascii="Consolas" w:hAnsi="Consolas" w:cs="Consolas"/>
          <w:sz w:val="20"/>
          <w:szCs w:val="20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procedure Output_Matrix(MA : in Matrix);  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private   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subtype Index is Integer range 1..N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type Vector is array (Index) of Integer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type Matrix is array (Index) of Vector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>end Data;</w:t>
      </w:r>
    </w:p>
    <w:p w:rsidR="00011282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360F14" w:rsidRDefault="00360F14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360F14" w:rsidRDefault="00360F14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360F14" w:rsidRPr="009D451F" w:rsidRDefault="00360F14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lastRenderedPageBreak/>
        <w:t>------------------------------------------------------------------</w:t>
      </w:r>
    </w:p>
    <w:p w:rsidR="00011282" w:rsidRPr="009D451F" w:rsidRDefault="00C552F7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>--  F</w:t>
      </w:r>
      <w:r w:rsidR="00011282" w:rsidRPr="009D451F">
        <w:rPr>
          <w:rFonts w:ascii="Consolas" w:hAnsi="Consolas" w:cs="Consolas"/>
          <w:sz w:val="20"/>
          <w:szCs w:val="20"/>
          <w:lang w:val="en-US"/>
        </w:rPr>
        <w:t>ile: data.adb                                             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>--  Author: Redko Alexander, group IO-01                       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>--  Date: 09.09.2012                                           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>-----------------------------------------------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9D451F">
        <w:rPr>
          <w:rFonts w:ascii="Consolas" w:hAnsi="Consolas" w:cs="Consolas"/>
          <w:sz w:val="20"/>
          <w:szCs w:val="20"/>
          <w:lang w:val="en-US"/>
        </w:rPr>
        <w:t>with</w:t>
      </w:r>
      <w:proofErr w:type="gramEnd"/>
      <w:r w:rsidRPr="009D451F">
        <w:rPr>
          <w:rFonts w:ascii="Consolas" w:hAnsi="Consolas" w:cs="Consolas"/>
          <w:sz w:val="20"/>
          <w:szCs w:val="20"/>
          <w:lang w:val="en-US"/>
        </w:rPr>
        <w:t xml:space="preserve"> </w:t>
      </w:r>
      <w:proofErr w:type="spellStart"/>
      <w:r w:rsidRPr="009D451F">
        <w:rPr>
          <w:rFonts w:ascii="Consolas" w:hAnsi="Consolas" w:cs="Consolas"/>
          <w:sz w:val="20"/>
          <w:szCs w:val="20"/>
          <w:lang w:val="en-US"/>
        </w:rPr>
        <w:t>Ada.Text_IO</w:t>
      </w:r>
      <w:proofErr w:type="spellEnd"/>
      <w:r w:rsidRPr="009D451F">
        <w:rPr>
          <w:rFonts w:ascii="Consolas" w:hAnsi="Consolas" w:cs="Consolas"/>
          <w:sz w:val="20"/>
          <w:szCs w:val="20"/>
          <w:lang w:val="en-US"/>
        </w:rPr>
        <w:t xml:space="preserve">, </w:t>
      </w:r>
      <w:proofErr w:type="spellStart"/>
      <w:r w:rsidRPr="009D451F">
        <w:rPr>
          <w:rFonts w:ascii="Consolas" w:hAnsi="Consolas" w:cs="Consolas"/>
          <w:sz w:val="20"/>
          <w:szCs w:val="20"/>
          <w:lang w:val="en-US"/>
        </w:rPr>
        <w:t>Ada.Integer_Text_IO</w:t>
      </w:r>
      <w:proofErr w:type="spellEnd"/>
      <w:r w:rsidRPr="009D451F">
        <w:rPr>
          <w:rFonts w:ascii="Consolas" w:hAnsi="Consolas" w:cs="Consolas"/>
          <w:sz w:val="20"/>
          <w:szCs w:val="20"/>
          <w:lang w:val="en-US"/>
        </w:rPr>
        <w:t xml:space="preserve">, </w:t>
      </w:r>
      <w:proofErr w:type="spellStart"/>
      <w:r w:rsidRPr="009D451F">
        <w:rPr>
          <w:rFonts w:ascii="Consolas" w:hAnsi="Consolas" w:cs="Consolas"/>
          <w:sz w:val="20"/>
          <w:szCs w:val="20"/>
          <w:lang w:val="en-US"/>
        </w:rPr>
        <w:t>Ada.Numerics.Discrete_Random</w:t>
      </w:r>
      <w:proofErr w:type="spellEnd"/>
      <w:r w:rsidRPr="009D451F">
        <w:rPr>
          <w:rFonts w:ascii="Consolas" w:hAnsi="Consolas" w:cs="Consolas"/>
          <w:sz w:val="20"/>
          <w:szCs w:val="20"/>
          <w:lang w:val="en-US"/>
        </w:rPr>
        <w:t>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>use Ada.Text_IO, Ada.Integer_Text_IO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>package body Data is</w:t>
      </w:r>
    </w:p>
    <w:p w:rsidR="00011282" w:rsidRPr="009D451F" w:rsidRDefault="00D93D60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 Input_Vector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procedure Input_Vector (V : out Vector) is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begin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for I in Index loop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Get(V(I)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end loop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end Input_Vector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 Input_Matrix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procedure Input_Matrix (MA : out Matrix) is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begin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for I in Index loop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for J in Index loop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   Get(MA(I)(J)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end loop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end loop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end Input_Matrix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 Output_Vector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procedure Output_Vector (V : in Vector) is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begin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New_Line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for I in Index loop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Put(Item =&gt; V(I), Width =&gt; 5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end loop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New_Line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end Output_Vector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 Output_Matrix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-   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procedure Output_Matrix (MA : in Matrix) is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begin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New_Line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for I in Index loop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for J in Index loop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   Put(Item =&gt; MA(i)(j), Width =&gt; 5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end loop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New_line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end loop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end Output_Matrix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function "*" --Matrix_Matrix_Multiply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(Left  : Matrix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Right : Matrix) return Matrix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function "*" --Vector_Matrix_Multiply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(Left  : Vector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Right : Matrix) return Vector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function "+" --Vector_Vector_Add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(Left  : Vector;</w:t>
      </w:r>
    </w:p>
    <w:p w:rsidR="00011282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</w:t>
      </w:r>
      <w:proofErr w:type="gramStart"/>
      <w:r w:rsidRPr="009D451F">
        <w:rPr>
          <w:rFonts w:ascii="Consolas" w:hAnsi="Consolas" w:cs="Consolas"/>
          <w:sz w:val="20"/>
          <w:szCs w:val="20"/>
          <w:lang w:val="en-US"/>
        </w:rPr>
        <w:t>Right :</w:t>
      </w:r>
      <w:proofErr w:type="gramEnd"/>
      <w:r w:rsidRPr="009D451F">
        <w:rPr>
          <w:rFonts w:ascii="Consolas" w:hAnsi="Consolas" w:cs="Consolas"/>
          <w:sz w:val="20"/>
          <w:szCs w:val="20"/>
          <w:lang w:val="en-US"/>
        </w:rPr>
        <w:t xml:space="preserve"> Vector) return Vector;</w:t>
      </w:r>
    </w:p>
    <w:p w:rsidR="00360F14" w:rsidRPr="009D451F" w:rsidRDefault="00360F14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</w:t>
      </w:r>
      <w:proofErr w:type="gramStart"/>
      <w:r w:rsidRPr="009D451F">
        <w:rPr>
          <w:rFonts w:ascii="Consolas" w:hAnsi="Consolas" w:cs="Consolas"/>
          <w:sz w:val="20"/>
          <w:szCs w:val="20"/>
          <w:lang w:val="en-US"/>
        </w:rPr>
        <w:t>procedure</w:t>
      </w:r>
      <w:proofErr w:type="gramEnd"/>
      <w:r w:rsidRPr="009D451F">
        <w:rPr>
          <w:rFonts w:ascii="Consolas" w:hAnsi="Consolas" w:cs="Consolas"/>
          <w:sz w:val="20"/>
          <w:szCs w:val="20"/>
          <w:lang w:val="en-US"/>
        </w:rPr>
        <w:t xml:space="preserve"> Transpose (A : in Matrix; R : out matrix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procedure Sort (V : in Vector; A : out Vector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--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 F1: E = A + B + C + D * (MA * MZ)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--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procedure F1 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(VA, VB, VC, VD : in Vector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MA, MZ         : in Matrix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VE             : out Vector) is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begin      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VE := VA + VB + VC + VD * (MA * MZ); 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end F1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 F2: MD = (MA * MB) * TRANS(MC)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procedure F2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(MA, MB, MC : in Matrix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MD         : out Matrix) is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MCT : Matrix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begin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Transpose(MC, MCT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MD := (MA * MB) * MCT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end F2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-----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 F3: E = (MA * MM) * B + MB * SORT(A) 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------------------------------------------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procedure F3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(VA, VB     : in Vector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MA, MB, MM : in Matrix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VE         : out Vector) is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VS : Vector;   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begin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Sort(VE, VS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VE := VB * (MA * MM) + VS * MB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end F3;   </w:t>
      </w:r>
    </w:p>
    <w:p w:rsidR="00011282" w:rsidRPr="009D451F" w:rsidRDefault="00011282" w:rsidP="00360F14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</w:t>
      </w:r>
      <w:proofErr w:type="gramStart"/>
      <w:r w:rsidRPr="009D451F">
        <w:rPr>
          <w:rFonts w:ascii="Consolas" w:hAnsi="Consolas" w:cs="Consolas"/>
          <w:sz w:val="20"/>
          <w:szCs w:val="20"/>
          <w:lang w:val="en-US"/>
        </w:rPr>
        <w:t>function</w:t>
      </w:r>
      <w:proofErr w:type="gramEnd"/>
      <w:r w:rsidRPr="009D451F">
        <w:rPr>
          <w:rFonts w:ascii="Consolas" w:hAnsi="Consolas" w:cs="Consolas"/>
          <w:sz w:val="20"/>
          <w:szCs w:val="20"/>
          <w:lang w:val="en-US"/>
        </w:rPr>
        <w:t xml:space="preserve"> "*"--Matrix_Matrix_Multiply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(Left  :  Matrix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Right :  Matrix) return Matrix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is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MR : Matrix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begin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for i in Index loop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ab/>
      </w:r>
      <w:r w:rsidRPr="009D451F">
        <w:rPr>
          <w:rFonts w:ascii="Consolas" w:hAnsi="Consolas" w:cs="Consolas"/>
          <w:sz w:val="20"/>
          <w:szCs w:val="20"/>
          <w:lang w:val="en-US"/>
        </w:rPr>
        <w:tab/>
        <w:t xml:space="preserve">   for J in Index loop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ab/>
      </w:r>
      <w:r w:rsidRPr="009D451F">
        <w:rPr>
          <w:rFonts w:ascii="Consolas" w:hAnsi="Consolas" w:cs="Consolas"/>
          <w:sz w:val="20"/>
          <w:szCs w:val="20"/>
          <w:lang w:val="en-US"/>
        </w:rPr>
        <w:tab/>
      </w:r>
      <w:r w:rsidRPr="009D451F">
        <w:rPr>
          <w:rFonts w:ascii="Consolas" w:hAnsi="Consolas" w:cs="Consolas"/>
          <w:sz w:val="20"/>
          <w:szCs w:val="20"/>
          <w:lang w:val="en-US"/>
        </w:rPr>
        <w:tab/>
        <w:t xml:space="preserve">   MR(I)(J) := 0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ab/>
      </w:r>
      <w:r w:rsidRPr="009D451F">
        <w:rPr>
          <w:rFonts w:ascii="Consolas" w:hAnsi="Consolas" w:cs="Consolas"/>
          <w:sz w:val="20"/>
          <w:szCs w:val="20"/>
          <w:lang w:val="en-US"/>
        </w:rPr>
        <w:tab/>
      </w:r>
      <w:r w:rsidRPr="009D451F">
        <w:rPr>
          <w:rFonts w:ascii="Consolas" w:hAnsi="Consolas" w:cs="Consolas"/>
          <w:sz w:val="20"/>
          <w:szCs w:val="20"/>
          <w:lang w:val="en-US"/>
        </w:rPr>
        <w:tab/>
      </w:r>
      <w:r w:rsidRPr="009D451F">
        <w:rPr>
          <w:rFonts w:ascii="Consolas" w:hAnsi="Consolas" w:cs="Consolas"/>
          <w:sz w:val="20"/>
          <w:szCs w:val="20"/>
          <w:lang w:val="en-US"/>
        </w:rPr>
        <w:tab/>
        <w:t>for K in Index loop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ab/>
      </w:r>
      <w:r w:rsidRPr="009D451F">
        <w:rPr>
          <w:rFonts w:ascii="Consolas" w:hAnsi="Consolas" w:cs="Consolas"/>
          <w:sz w:val="20"/>
          <w:szCs w:val="20"/>
          <w:lang w:val="en-US"/>
        </w:rPr>
        <w:tab/>
      </w:r>
      <w:r w:rsidRPr="009D451F">
        <w:rPr>
          <w:rFonts w:ascii="Consolas" w:hAnsi="Consolas" w:cs="Consolas"/>
          <w:sz w:val="20"/>
          <w:szCs w:val="20"/>
          <w:lang w:val="en-US"/>
        </w:rPr>
        <w:tab/>
      </w:r>
      <w:r w:rsidRPr="009D451F">
        <w:rPr>
          <w:rFonts w:ascii="Consolas" w:hAnsi="Consolas" w:cs="Consolas"/>
          <w:sz w:val="20"/>
          <w:szCs w:val="20"/>
          <w:lang w:val="en-US"/>
        </w:rPr>
        <w:tab/>
      </w:r>
      <w:r w:rsidRPr="009D451F">
        <w:rPr>
          <w:rFonts w:ascii="Consolas" w:hAnsi="Consolas" w:cs="Consolas"/>
          <w:sz w:val="20"/>
          <w:szCs w:val="20"/>
          <w:lang w:val="en-US"/>
        </w:rPr>
        <w:tab/>
        <w:t>MR(I)(J) := MR(I)(J) + Left(I)(K) * Right(K)(J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ab/>
      </w:r>
      <w:r w:rsidRPr="009D451F">
        <w:rPr>
          <w:rFonts w:ascii="Consolas" w:hAnsi="Consolas" w:cs="Consolas"/>
          <w:sz w:val="20"/>
          <w:szCs w:val="20"/>
          <w:lang w:val="en-US"/>
        </w:rPr>
        <w:tab/>
      </w:r>
      <w:r w:rsidRPr="009D451F">
        <w:rPr>
          <w:rFonts w:ascii="Consolas" w:hAnsi="Consolas" w:cs="Consolas"/>
          <w:sz w:val="20"/>
          <w:szCs w:val="20"/>
          <w:lang w:val="en-US"/>
        </w:rPr>
        <w:tab/>
      </w:r>
      <w:r w:rsidRPr="009D451F">
        <w:rPr>
          <w:rFonts w:ascii="Consolas" w:hAnsi="Consolas" w:cs="Consolas"/>
          <w:sz w:val="20"/>
          <w:szCs w:val="20"/>
          <w:lang w:val="en-US"/>
        </w:rPr>
        <w:tab/>
        <w:t>end loop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ab/>
      </w:r>
      <w:r w:rsidRPr="009D451F">
        <w:rPr>
          <w:rFonts w:ascii="Consolas" w:hAnsi="Consolas" w:cs="Consolas"/>
          <w:sz w:val="20"/>
          <w:szCs w:val="20"/>
          <w:lang w:val="en-US"/>
        </w:rPr>
        <w:tab/>
      </w:r>
      <w:r w:rsidRPr="009D451F">
        <w:rPr>
          <w:rFonts w:ascii="Consolas" w:hAnsi="Consolas" w:cs="Consolas"/>
          <w:sz w:val="20"/>
          <w:szCs w:val="20"/>
          <w:lang w:val="en-US"/>
        </w:rPr>
        <w:tab/>
        <w:t>end loop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lastRenderedPageBreak/>
        <w:t xml:space="preserve">      end loop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return MR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end  "*"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function "*"--Vector_Matrix_Multiply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(Left  : Vector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Right : Matrix) return Vector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is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R : Vector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begin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for J in Index loop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R(j) := 0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begin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   for K in Index loop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      R(J) := R(J) + Left(K) * Right(K )(J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   end loop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end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end loop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return R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end "*"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function "+"--Vector_Vector_Add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(Left  : Vector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Right : Vector) return Vector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is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R : Vector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begin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for J in Index loop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R (J) :=  Left (J) + Right (J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end loop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return R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end "+"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procedure Transpose (A : in Matrix; R : out Matrix) is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begin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for J in Index loop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   for K in Index loop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      R (J)(K) := A (K)(j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   end loop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end loop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end Transpose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procedure Sort (V : in Vector; A : out Vector) is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Min  : Positive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Temp : Integer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begin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A := V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for I in A'First..A'Last - 1 loop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Min := I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for J in I + 1..A'Last loop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   if A (Min) &gt; A (J) then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      Min := J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   end if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end loop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if Min /= I then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   Temp    := A (I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   A (I)   := A (Min)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   A (Min) := Temp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   end if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   end loop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 xml:space="preserve">   end Sort;</w:t>
      </w: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011282" w:rsidRPr="009D451F" w:rsidRDefault="00011282" w:rsidP="00C61D2D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9D451F">
        <w:rPr>
          <w:rFonts w:ascii="Consolas" w:hAnsi="Consolas" w:cs="Consolas"/>
          <w:sz w:val="20"/>
          <w:szCs w:val="20"/>
          <w:lang w:val="en-US"/>
        </w:rPr>
        <w:t>end Data;</w:t>
      </w:r>
    </w:p>
    <w:sectPr w:rsidR="00011282" w:rsidRPr="009D451F" w:rsidSect="0001128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55AB"/>
    <w:rsid w:val="00011282"/>
    <w:rsid w:val="00151EAE"/>
    <w:rsid w:val="002C44DE"/>
    <w:rsid w:val="002D4DC8"/>
    <w:rsid w:val="003521AC"/>
    <w:rsid w:val="00360F14"/>
    <w:rsid w:val="005D5C5A"/>
    <w:rsid w:val="006053AF"/>
    <w:rsid w:val="00644DF0"/>
    <w:rsid w:val="00761A51"/>
    <w:rsid w:val="008A59B1"/>
    <w:rsid w:val="00941379"/>
    <w:rsid w:val="00993926"/>
    <w:rsid w:val="009C18B1"/>
    <w:rsid w:val="009D451F"/>
    <w:rsid w:val="00A11DCE"/>
    <w:rsid w:val="00B055AB"/>
    <w:rsid w:val="00C0733D"/>
    <w:rsid w:val="00C552F7"/>
    <w:rsid w:val="00C61D2D"/>
    <w:rsid w:val="00D93D60"/>
    <w:rsid w:val="00DE622E"/>
    <w:rsid w:val="00E04608"/>
    <w:rsid w:val="00E24C5B"/>
    <w:rsid w:val="00E25E53"/>
    <w:rsid w:val="00E6068C"/>
    <w:rsid w:val="00FD6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44DE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61D2D"/>
    <w:pPr>
      <w:spacing w:before="480" w:after="120" w:line="276" w:lineRule="auto"/>
      <w:contextualSpacing/>
      <w:outlineLvl w:val="0"/>
    </w:pPr>
    <w:rPr>
      <w:rFonts w:eastAsiaTheme="majorEastAsia" w:cstheme="majorBidi"/>
      <w:b/>
      <w:bCs/>
      <w:sz w:val="36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C61D2D"/>
    <w:pPr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sz w:val="26"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aliases w:val="Заголовок"/>
    <w:basedOn w:val="a"/>
    <w:next w:val="a"/>
    <w:link w:val="a4"/>
    <w:qFormat/>
    <w:rsid w:val="00E24C5B"/>
    <w:pPr>
      <w:keepNext/>
      <w:pageBreakBefore/>
      <w:ind w:firstLine="567"/>
      <w:jc w:val="both"/>
    </w:pPr>
    <w:rPr>
      <w:caps/>
      <w:sz w:val="28"/>
      <w:lang w:val="ru-RU"/>
    </w:rPr>
  </w:style>
  <w:style w:type="character" w:customStyle="1" w:styleId="a4">
    <w:name w:val="Название объекта Знак"/>
    <w:aliases w:val="Заголовок Знак"/>
    <w:basedOn w:val="a0"/>
    <w:link w:val="a3"/>
    <w:rsid w:val="00E24C5B"/>
    <w:rPr>
      <w:caps/>
      <w:sz w:val="28"/>
      <w:szCs w:val="24"/>
      <w:lang w:val="ru-RU" w:eastAsia="ru-RU"/>
    </w:rPr>
  </w:style>
  <w:style w:type="paragraph" w:customStyle="1" w:styleId="a5">
    <w:name w:val="ЗАГОЛОВОК"/>
    <w:basedOn w:val="a"/>
    <w:next w:val="a"/>
    <w:qFormat/>
    <w:rsid w:val="00941379"/>
    <w:pPr>
      <w:pageBreakBefore/>
      <w:spacing w:before="240" w:after="240"/>
      <w:jc w:val="center"/>
      <w:outlineLvl w:val="0"/>
    </w:pPr>
    <w:rPr>
      <w:b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C61D2D"/>
    <w:rPr>
      <w:rFonts w:ascii="Times New Roman" w:eastAsiaTheme="majorEastAsia" w:hAnsi="Times New Roman" w:cstheme="majorBidi"/>
      <w:b/>
      <w:bCs/>
      <w:sz w:val="36"/>
      <w:szCs w:val="28"/>
    </w:rPr>
  </w:style>
  <w:style w:type="character" w:customStyle="1" w:styleId="20">
    <w:name w:val="Заголовок 2 Знак"/>
    <w:basedOn w:val="a0"/>
    <w:link w:val="2"/>
    <w:uiPriority w:val="9"/>
    <w:rsid w:val="00C61D2D"/>
    <w:rPr>
      <w:rFonts w:asciiTheme="majorHAnsi" w:eastAsiaTheme="majorEastAsia" w:hAnsiTheme="majorHAnsi" w:cstheme="majorBidi"/>
      <w:b/>
      <w:bCs/>
      <w:sz w:val="26"/>
      <w:szCs w:val="26"/>
    </w:rPr>
  </w:style>
  <w:style w:type="paragraph" w:customStyle="1" w:styleId="MTDisplayEquation">
    <w:name w:val="MTDisplayEquation"/>
    <w:basedOn w:val="a"/>
    <w:next w:val="a"/>
    <w:link w:val="MTDisplayEquation0"/>
    <w:rsid w:val="00A11DCE"/>
    <w:pPr>
      <w:tabs>
        <w:tab w:val="center" w:pos="5240"/>
        <w:tab w:val="right" w:pos="10460"/>
      </w:tabs>
    </w:pPr>
    <w:rPr>
      <w:lang w:val="en-US" w:eastAsia="en-US"/>
    </w:rPr>
  </w:style>
  <w:style w:type="character" w:customStyle="1" w:styleId="MTDisplayEquation0">
    <w:name w:val="MTDisplayEquation Знак"/>
    <w:basedOn w:val="a0"/>
    <w:link w:val="MTDisplayEquation"/>
    <w:rsid w:val="00A11DCE"/>
    <w:rPr>
      <w:rFonts w:ascii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44DE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61D2D"/>
    <w:pPr>
      <w:spacing w:before="480" w:after="120" w:line="276" w:lineRule="auto"/>
      <w:contextualSpacing/>
      <w:outlineLvl w:val="0"/>
    </w:pPr>
    <w:rPr>
      <w:rFonts w:eastAsiaTheme="majorEastAsia" w:cstheme="majorBidi"/>
      <w:b/>
      <w:bCs/>
      <w:sz w:val="36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C61D2D"/>
    <w:pPr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sz w:val="26"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aliases w:val="Заголовок"/>
    <w:basedOn w:val="a"/>
    <w:next w:val="a"/>
    <w:link w:val="a4"/>
    <w:qFormat/>
    <w:rsid w:val="00E24C5B"/>
    <w:pPr>
      <w:keepNext/>
      <w:pageBreakBefore/>
      <w:ind w:firstLine="567"/>
      <w:jc w:val="both"/>
    </w:pPr>
    <w:rPr>
      <w:caps/>
      <w:sz w:val="28"/>
      <w:lang w:val="ru-RU"/>
    </w:rPr>
  </w:style>
  <w:style w:type="character" w:customStyle="1" w:styleId="a4">
    <w:name w:val="Название объекта Знак"/>
    <w:aliases w:val="Заголовок Знак"/>
    <w:basedOn w:val="a0"/>
    <w:link w:val="a3"/>
    <w:rsid w:val="00E24C5B"/>
    <w:rPr>
      <w:caps/>
      <w:sz w:val="28"/>
      <w:szCs w:val="24"/>
      <w:lang w:val="ru-RU" w:eastAsia="ru-RU"/>
    </w:rPr>
  </w:style>
  <w:style w:type="paragraph" w:customStyle="1" w:styleId="a5">
    <w:name w:val="ЗАГОЛОВОК"/>
    <w:basedOn w:val="a"/>
    <w:next w:val="a"/>
    <w:qFormat/>
    <w:rsid w:val="00941379"/>
    <w:pPr>
      <w:pageBreakBefore/>
      <w:spacing w:before="240" w:after="240"/>
      <w:jc w:val="center"/>
      <w:outlineLvl w:val="0"/>
    </w:pPr>
    <w:rPr>
      <w:b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C61D2D"/>
    <w:rPr>
      <w:rFonts w:ascii="Times New Roman" w:eastAsiaTheme="majorEastAsia" w:hAnsi="Times New Roman" w:cstheme="majorBidi"/>
      <w:b/>
      <w:bCs/>
      <w:sz w:val="36"/>
      <w:szCs w:val="28"/>
    </w:rPr>
  </w:style>
  <w:style w:type="character" w:customStyle="1" w:styleId="20">
    <w:name w:val="Заголовок 2 Знак"/>
    <w:basedOn w:val="a0"/>
    <w:link w:val="2"/>
    <w:uiPriority w:val="9"/>
    <w:rsid w:val="00C61D2D"/>
    <w:rPr>
      <w:rFonts w:asciiTheme="majorHAnsi" w:eastAsiaTheme="majorEastAsia" w:hAnsiTheme="majorHAnsi" w:cstheme="majorBidi"/>
      <w:b/>
      <w:bCs/>
      <w:sz w:val="26"/>
      <w:szCs w:val="26"/>
    </w:rPr>
  </w:style>
  <w:style w:type="paragraph" w:customStyle="1" w:styleId="MTDisplayEquation">
    <w:name w:val="MTDisplayEquation"/>
    <w:basedOn w:val="a"/>
    <w:next w:val="a"/>
    <w:link w:val="MTDisplayEquation0"/>
    <w:rsid w:val="00A11DCE"/>
    <w:pPr>
      <w:tabs>
        <w:tab w:val="center" w:pos="5240"/>
        <w:tab w:val="right" w:pos="10460"/>
      </w:tabs>
    </w:pPr>
    <w:rPr>
      <w:lang w:val="en-US" w:eastAsia="en-US"/>
    </w:rPr>
  </w:style>
  <w:style w:type="character" w:customStyle="1" w:styleId="MTDisplayEquation0">
    <w:name w:val="MTDisplayEquation Знак"/>
    <w:basedOn w:val="a0"/>
    <w:link w:val="MTDisplayEquation"/>
    <w:rsid w:val="00A11DCE"/>
    <w:rPr>
      <w:rFonts w:ascii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6</Pages>
  <Words>5907</Words>
  <Characters>3367</Characters>
  <Application>Microsoft Office Word</Application>
  <DocSecurity>0</DocSecurity>
  <Lines>28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92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D</dc:creator>
  <cp:keywords/>
  <dc:description/>
  <cp:lastModifiedBy>RED</cp:lastModifiedBy>
  <cp:revision>16</cp:revision>
  <dcterms:created xsi:type="dcterms:W3CDTF">2012-09-10T21:38:00Z</dcterms:created>
  <dcterms:modified xsi:type="dcterms:W3CDTF">2012-09-10T2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